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76CEAB" w14:textId="77777777" w:rsidR="00D87B1A" w:rsidRDefault="009274A0">
      <w:r>
        <w:t>Name: _______________________________</w:t>
      </w:r>
      <w:r w:rsidR="00C836CA">
        <w:tab/>
      </w:r>
      <w:r w:rsidR="006F138A">
        <w:t>NO CALCULATOR!!!</w:t>
      </w:r>
      <w:bookmarkStart w:id="0" w:name="_GoBack"/>
      <w:bookmarkEnd w:id="0"/>
      <w:r w:rsidR="00C836CA">
        <w:tab/>
        <w:t>Block: _______</w:t>
      </w:r>
    </w:p>
    <w:p w14:paraId="69E35A86" w14:textId="77777777" w:rsidR="009274A0" w:rsidRDefault="00C836CA">
      <w:r>
        <w:t>Alg</w:t>
      </w:r>
      <w:r w:rsidR="0001676F">
        <w:t>ebra</w:t>
      </w:r>
      <w:r>
        <w:t xml:space="preserve"> 2</w:t>
      </w:r>
      <w:r w:rsidR="0001676F">
        <w:t xml:space="preserve"> Honor</w:t>
      </w:r>
      <w:r>
        <w:t xml:space="preserve"> </w:t>
      </w:r>
      <w:r w:rsidR="00D87B1A">
        <w:t>Spiral 4</w:t>
      </w:r>
      <w:r w:rsidR="00BA3B55">
        <w:t xml:space="preserve"> Review</w:t>
      </w:r>
    </w:p>
    <w:p w14:paraId="5214AFCE" w14:textId="77777777" w:rsidR="009274A0" w:rsidRDefault="009274A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57"/>
        <w:gridCol w:w="1938"/>
        <w:gridCol w:w="239"/>
        <w:gridCol w:w="5122"/>
      </w:tblGrid>
      <w:tr w:rsidR="00565FBE" w14:paraId="3EE027FF" w14:textId="77777777" w:rsidTr="00565FBE">
        <w:trPr>
          <w:trHeight w:val="251"/>
        </w:trPr>
        <w:tc>
          <w:tcPr>
            <w:tcW w:w="10656" w:type="dxa"/>
            <w:gridSpan w:val="4"/>
          </w:tcPr>
          <w:p w14:paraId="7EA9459A" w14:textId="77777777" w:rsidR="00565FBE" w:rsidRPr="00565FBE" w:rsidRDefault="00565FBE" w:rsidP="00D24978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>Slope</w:t>
            </w:r>
          </w:p>
        </w:tc>
      </w:tr>
      <w:tr w:rsidR="00936CA3" w14:paraId="6B3134F2" w14:textId="77777777" w:rsidTr="00D24978">
        <w:trPr>
          <w:trHeight w:val="2303"/>
        </w:trPr>
        <w:tc>
          <w:tcPr>
            <w:tcW w:w="5303" w:type="dxa"/>
            <w:gridSpan w:val="2"/>
          </w:tcPr>
          <w:p w14:paraId="386B2FA3" w14:textId="77777777" w:rsidR="00936CA3" w:rsidRDefault="00936CA3" w:rsidP="002A3FF1">
            <w:pPr>
              <w:pStyle w:val="ListParagraph"/>
              <w:numPr>
                <w:ilvl w:val="0"/>
                <w:numId w:val="1"/>
              </w:numPr>
              <w:ind w:left="0" w:firstLine="0"/>
            </w:pPr>
            <w:r>
              <w:t>Find a value for k, such that the slope betw</w:t>
            </w:r>
            <w:r w:rsidR="00D51131">
              <w:t xml:space="preserve">een these two points is -2. </w:t>
            </w:r>
          </w:p>
          <w:p w14:paraId="030F5D6E" w14:textId="77777777" w:rsidR="00936CA3" w:rsidRDefault="009F0B6A" w:rsidP="009F0B6A">
            <w:r>
              <w:t>(1,-3) &amp; (4, k</w:t>
            </w:r>
            <w:r w:rsidR="00936CA3">
              <w:t>)</w:t>
            </w:r>
          </w:p>
        </w:tc>
        <w:tc>
          <w:tcPr>
            <w:tcW w:w="5353" w:type="dxa"/>
            <w:gridSpan w:val="2"/>
          </w:tcPr>
          <w:p w14:paraId="7F7FF6EF" w14:textId="77777777" w:rsidR="00936CA3" w:rsidRDefault="00936CA3" w:rsidP="00936CA3">
            <w:r>
              <w:t>2.  Write an equation for the line parallel to y = 3, through the point (0,-1)</w:t>
            </w:r>
          </w:p>
        </w:tc>
      </w:tr>
      <w:tr w:rsidR="005D349A" w14:paraId="1393A9FA" w14:textId="77777777" w:rsidTr="00D87B1A">
        <w:trPr>
          <w:trHeight w:val="95"/>
        </w:trPr>
        <w:tc>
          <w:tcPr>
            <w:tcW w:w="10656" w:type="dxa"/>
            <w:gridSpan w:val="4"/>
          </w:tcPr>
          <w:p w14:paraId="59C91E13" w14:textId="77777777" w:rsidR="005D349A" w:rsidRPr="005D349A" w:rsidRDefault="00D24978" w:rsidP="009169E0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>Graphing Linear Equations</w:t>
            </w:r>
            <w:r w:rsidR="00E635C7">
              <w:rPr>
                <w:sz w:val="32"/>
              </w:rPr>
              <w:t xml:space="preserve"> </w:t>
            </w:r>
          </w:p>
        </w:tc>
      </w:tr>
      <w:tr w:rsidR="0001676F" w14:paraId="0286E101" w14:textId="77777777" w:rsidTr="00D24978">
        <w:trPr>
          <w:trHeight w:val="2591"/>
        </w:trPr>
        <w:tc>
          <w:tcPr>
            <w:tcW w:w="3301" w:type="dxa"/>
          </w:tcPr>
          <w:p w14:paraId="22ECA4F4" w14:textId="77777777" w:rsidR="0001676F" w:rsidRDefault="0001676F" w:rsidP="00D24978">
            <w:pPr>
              <w:pStyle w:val="ListParagraph"/>
              <w:numPr>
                <w:ilvl w:val="0"/>
                <w:numId w:val="3"/>
              </w:numPr>
              <w:ind w:left="270"/>
            </w:pPr>
            <w:r>
              <w:t>Write an equation of the line perpendicular to y=2x-2, through  (-3, -1)</w:t>
            </w:r>
          </w:p>
          <w:p w14:paraId="6B80E2E7" w14:textId="77777777" w:rsidR="0001676F" w:rsidRDefault="0001676F" w:rsidP="004C1721"/>
          <w:p w14:paraId="4A8DB5F2" w14:textId="77777777" w:rsidR="0001676F" w:rsidRDefault="0001676F" w:rsidP="004C1721"/>
        </w:tc>
        <w:tc>
          <w:tcPr>
            <w:tcW w:w="2233" w:type="dxa"/>
            <w:gridSpan w:val="2"/>
          </w:tcPr>
          <w:p w14:paraId="3989F2D6" w14:textId="77777777" w:rsidR="0001676F" w:rsidRDefault="0001676F" w:rsidP="00D24978">
            <w:pPr>
              <w:pStyle w:val="ListParagraph"/>
              <w:numPr>
                <w:ilvl w:val="0"/>
                <w:numId w:val="3"/>
              </w:numPr>
              <w:ind w:left="0" w:firstLine="0"/>
            </w:pPr>
            <w:r>
              <w:t xml:space="preserve">Write an equation of the line parallel to </w:t>
            </w:r>
          </w:p>
          <w:p w14:paraId="7C35C11F" w14:textId="77777777" w:rsidR="0001676F" w:rsidRDefault="0001676F" w:rsidP="004C1721">
            <w:pPr>
              <w:pStyle w:val="ListParagraph"/>
              <w:ind w:left="0"/>
            </w:pPr>
            <w:r>
              <w:t xml:space="preserve">y=-4x-2, </w:t>
            </w:r>
            <w:r w:rsidR="00E66F45">
              <w:t xml:space="preserve">  </w:t>
            </w:r>
            <w:r>
              <w:t>through  (-5, 1)</w:t>
            </w:r>
          </w:p>
          <w:p w14:paraId="353ECA1C" w14:textId="77777777" w:rsidR="0001676F" w:rsidRDefault="0001676F" w:rsidP="004C1721"/>
          <w:p w14:paraId="44DC53C9" w14:textId="77777777" w:rsidR="0001676F" w:rsidRDefault="0001676F" w:rsidP="00544B92"/>
        </w:tc>
        <w:tc>
          <w:tcPr>
            <w:tcW w:w="5122" w:type="dxa"/>
          </w:tcPr>
          <w:p w14:paraId="53872806" w14:textId="77777777" w:rsidR="0001676F" w:rsidRDefault="0001676F" w:rsidP="00D24978">
            <w:pPr>
              <w:pStyle w:val="ListParagraph"/>
              <w:numPr>
                <w:ilvl w:val="0"/>
                <w:numId w:val="3"/>
              </w:numPr>
              <w:ind w:left="0" w:firstLine="0"/>
            </w:pPr>
            <w:r>
              <w:t xml:space="preserve">Sketch a graph of the function: </w:t>
            </w:r>
            <w:r w:rsidR="00D24978" w:rsidRPr="00D24978">
              <w:rPr>
                <w:position w:val="-10"/>
              </w:rPr>
              <w:object w:dxaOrig="1480" w:dyaOrig="320" w14:anchorId="1FB75A8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3" type="#_x0000_t75" style="width:73.85pt;height:15.7pt" o:ole="">
                  <v:imagedata r:id="rId6" o:title=""/>
                </v:shape>
                <o:OLEObject Type="Embed" ProgID="Equation.3" ShapeID="_x0000_i1043" DrawAspect="Content" ObjectID="_1346738395" r:id="rId7"/>
              </w:object>
            </w:r>
            <w:r>
              <w:rPr>
                <w:position w:val="-12"/>
              </w:rPr>
              <w:t xml:space="preserve"> </w:t>
            </w:r>
          </w:p>
          <w:p w14:paraId="03175E80" w14:textId="77777777" w:rsidR="0001676F" w:rsidRDefault="0001676F" w:rsidP="00544B92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5818039E" wp14:editId="2C4FAECC">
                  <wp:extent cx="3150628" cy="2054497"/>
                  <wp:effectExtent l="0" t="0" r="0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558" cy="2055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9112B1" w14:textId="77777777" w:rsidR="0001676F" w:rsidRPr="0001676F" w:rsidRDefault="0001676F" w:rsidP="0001676F"/>
        </w:tc>
      </w:tr>
      <w:tr w:rsidR="00D24978" w14:paraId="475EF8C7" w14:textId="77777777" w:rsidTr="00D24978">
        <w:trPr>
          <w:trHeight w:val="332"/>
        </w:trPr>
        <w:tc>
          <w:tcPr>
            <w:tcW w:w="10656" w:type="dxa"/>
            <w:gridSpan w:val="4"/>
          </w:tcPr>
          <w:p w14:paraId="0B729F89" w14:textId="77777777" w:rsidR="00D24978" w:rsidRPr="00D24978" w:rsidRDefault="00D24978" w:rsidP="00D24978">
            <w:pPr>
              <w:pStyle w:val="ListParagraph"/>
              <w:ind w:left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bsolute Value &amp; Piece-Wise Functions</w:t>
            </w:r>
          </w:p>
        </w:tc>
      </w:tr>
      <w:tr w:rsidR="0001676F" w14:paraId="6823380D" w14:textId="77777777" w:rsidTr="00E66F45">
        <w:trPr>
          <w:trHeight w:val="6056"/>
        </w:trPr>
        <w:tc>
          <w:tcPr>
            <w:tcW w:w="5534" w:type="dxa"/>
            <w:gridSpan w:val="3"/>
          </w:tcPr>
          <w:p w14:paraId="217AC8FF" w14:textId="77777777" w:rsidR="003A39A5" w:rsidRDefault="0001676F" w:rsidP="00D24978">
            <w:pPr>
              <w:pStyle w:val="ListParagraph"/>
              <w:numPr>
                <w:ilvl w:val="0"/>
                <w:numId w:val="3"/>
              </w:numPr>
              <w:ind w:left="0" w:firstLine="0"/>
            </w:pPr>
            <w:r>
              <w:t xml:space="preserve">Sketch a graph of the function: </w:t>
            </w:r>
          </w:p>
          <w:p w14:paraId="7E7D999A" w14:textId="77777777" w:rsidR="0001676F" w:rsidRPr="003A39A5" w:rsidRDefault="003A39A5" w:rsidP="003A39A5">
            <w:pPr>
              <w:pStyle w:val="ListParagraph"/>
              <w:ind w:left="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2x-2,       x&lt;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,  3≤x≤5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-x+5,  x&gt;5</m:t>
                        </m:r>
                      </m:e>
                    </m:eqArr>
                  </m:e>
                </m:d>
              </m:oMath>
            </m:oMathPara>
          </w:p>
          <w:p w14:paraId="337AA747" w14:textId="77777777" w:rsidR="0001676F" w:rsidRDefault="0001676F" w:rsidP="00544B92">
            <w:r>
              <w:rPr>
                <w:noProof/>
              </w:rPr>
              <w:drawing>
                <wp:inline distT="0" distB="0" distL="0" distR="0" wp14:anchorId="07F19F41" wp14:editId="5B773D9B">
                  <wp:extent cx="3192362" cy="2081711"/>
                  <wp:effectExtent l="0" t="0" r="8255" b="127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4318" cy="20829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2" w:type="dxa"/>
          </w:tcPr>
          <w:p w14:paraId="03700BDD" w14:textId="77777777" w:rsidR="0001676F" w:rsidRDefault="0001676F" w:rsidP="00D24978">
            <w:pPr>
              <w:pStyle w:val="ListParagraph"/>
              <w:numPr>
                <w:ilvl w:val="0"/>
                <w:numId w:val="3"/>
              </w:numPr>
              <w:ind w:left="0" w:firstLine="0"/>
            </w:pPr>
            <w:r>
              <w:t xml:space="preserve">Sketch a graph of the function: </w:t>
            </w:r>
            <w:r w:rsidRPr="004C1721">
              <w:rPr>
                <w:position w:val="-24"/>
              </w:rPr>
              <w:object w:dxaOrig="1980" w:dyaOrig="620" w14:anchorId="0883379B">
                <v:shape id="_x0000_i1026" type="#_x0000_t75" style="width:98.75pt;height:31.4pt" o:ole="">
                  <v:imagedata r:id="rId9" o:title=""/>
                </v:shape>
                <o:OLEObject Type="Embed" ProgID="Equation.DSMT4" ShapeID="_x0000_i1026" DrawAspect="Content" ObjectID="_1346738396" r:id="rId10"/>
              </w:object>
            </w:r>
            <w:r>
              <w:rPr>
                <w:position w:val="-12"/>
              </w:rPr>
              <w:t xml:space="preserve"> </w:t>
            </w:r>
          </w:p>
          <w:p w14:paraId="7C83D22E" w14:textId="77777777" w:rsidR="0001676F" w:rsidRDefault="0001676F" w:rsidP="004A2D6A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2CF8F60C" wp14:editId="660401CC">
                  <wp:extent cx="3150628" cy="2054497"/>
                  <wp:effectExtent l="0" t="0" r="0" b="317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558" cy="2055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5C7" w14:paraId="333E7B22" w14:textId="77777777" w:rsidTr="00D87B1A">
        <w:trPr>
          <w:trHeight w:val="95"/>
        </w:trPr>
        <w:tc>
          <w:tcPr>
            <w:tcW w:w="10656" w:type="dxa"/>
            <w:gridSpan w:val="4"/>
          </w:tcPr>
          <w:p w14:paraId="2A2A48FA" w14:textId="77777777" w:rsidR="00E635C7" w:rsidRDefault="00E635C7" w:rsidP="009169E0">
            <w:pPr>
              <w:pStyle w:val="ListParagraph"/>
              <w:ind w:left="0"/>
              <w:jc w:val="center"/>
            </w:pPr>
            <w:r>
              <w:rPr>
                <w:sz w:val="32"/>
              </w:rPr>
              <w:lastRenderedPageBreak/>
              <w:t xml:space="preserve">Systems </w:t>
            </w:r>
            <w:r w:rsidR="00D24978">
              <w:rPr>
                <w:sz w:val="32"/>
              </w:rPr>
              <w:t>of Equations &amp; Inequalities</w:t>
            </w:r>
          </w:p>
        </w:tc>
      </w:tr>
      <w:tr w:rsidR="00BA3B55" w14:paraId="3D0721EE" w14:textId="77777777" w:rsidTr="00E66F45">
        <w:trPr>
          <w:trHeight w:val="3148"/>
        </w:trPr>
        <w:tc>
          <w:tcPr>
            <w:tcW w:w="5534" w:type="dxa"/>
            <w:gridSpan w:val="3"/>
            <w:vMerge w:val="restart"/>
          </w:tcPr>
          <w:p w14:paraId="7F0698CC" w14:textId="77777777" w:rsidR="00BA3B55" w:rsidRDefault="00BA3B55" w:rsidP="00D24978">
            <w:pPr>
              <w:pStyle w:val="ListParagraph"/>
              <w:numPr>
                <w:ilvl w:val="0"/>
                <w:numId w:val="3"/>
              </w:numPr>
              <w:ind w:left="0" w:firstLine="0"/>
            </w:pPr>
            <w:r>
              <w:t>Solve the system by graphing.</w:t>
            </w:r>
          </w:p>
          <w:p w14:paraId="3B20B4F5" w14:textId="77777777" w:rsidR="00BA3B55" w:rsidRDefault="00BA3B55" w:rsidP="00391E66"/>
          <w:p w14:paraId="70CAF5BD" w14:textId="77777777" w:rsidR="00BA3B55" w:rsidRDefault="00BA3B55" w:rsidP="00391E66">
            <w:r w:rsidRPr="00391E66">
              <w:rPr>
                <w:position w:val="-4"/>
              </w:rPr>
              <w:object w:dxaOrig="180" w:dyaOrig="260" w14:anchorId="42C5EE56">
                <v:shape id="_x0000_i1027" type="#_x0000_t75" style="width:9.25pt;height:12.9pt" o:ole="">
                  <v:imagedata r:id="rId11" o:title=""/>
                </v:shape>
                <o:OLEObject Type="Embed" ProgID="Equation.DSMT4" ShapeID="_x0000_i1027" DrawAspect="Content" ObjectID="_1346738397" r:id="rId12"/>
              </w:object>
            </w:r>
            <w:r>
              <w:t xml:space="preserve"> </w:t>
            </w:r>
            <w:r w:rsidRPr="00BA3B55">
              <w:rPr>
                <w:position w:val="-42"/>
              </w:rPr>
              <w:object w:dxaOrig="1240" w:dyaOrig="960" w14:anchorId="3E55436A">
                <v:shape id="_x0000_i1028" type="#_x0000_t75" style="width:97.85pt;height:75.7pt" o:ole="">
                  <v:imagedata r:id="rId13" o:title=""/>
                </v:shape>
                <o:OLEObject Type="Embed" ProgID="Equation.DSMT4" ShapeID="_x0000_i1028" DrawAspect="Content" ObjectID="_1346738398" r:id="rId14"/>
              </w:object>
            </w:r>
          </w:p>
          <w:p w14:paraId="35425297" w14:textId="77777777" w:rsidR="00BA3B55" w:rsidRDefault="00BA3B55" w:rsidP="00391E66"/>
          <w:p w14:paraId="4C67394E" w14:textId="77777777" w:rsidR="00BA3B55" w:rsidRDefault="00BA3B55" w:rsidP="00391E66">
            <w:r>
              <w:rPr>
                <w:noProof/>
              </w:rPr>
              <w:drawing>
                <wp:inline distT="0" distB="0" distL="0" distR="0" wp14:anchorId="6808221B" wp14:editId="1B115587">
                  <wp:extent cx="3411385" cy="279556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1385" cy="2795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2" w:type="dxa"/>
          </w:tcPr>
          <w:p w14:paraId="2F0E45FF" w14:textId="77777777" w:rsidR="00BA3B55" w:rsidRDefault="00BA3B55" w:rsidP="00D24978">
            <w:pPr>
              <w:pStyle w:val="ListParagraph"/>
              <w:numPr>
                <w:ilvl w:val="0"/>
                <w:numId w:val="3"/>
              </w:numPr>
              <w:ind w:left="0" w:firstLine="0"/>
            </w:pPr>
            <w:r>
              <w:t>Solve the system using any method.</w:t>
            </w:r>
          </w:p>
          <w:p w14:paraId="51A00740" w14:textId="77777777" w:rsidR="00BA3B55" w:rsidRDefault="00BA3B55" w:rsidP="00391E66"/>
          <w:p w14:paraId="03430443" w14:textId="77777777" w:rsidR="00BA3B55" w:rsidRDefault="00BA3B55" w:rsidP="00391E66">
            <w:r w:rsidRPr="00BA3B55">
              <w:rPr>
                <w:position w:val="-26"/>
              </w:rPr>
              <w:object w:dxaOrig="1160" w:dyaOrig="660" w14:anchorId="030AEF38">
                <v:shape id="_x0000_i1029" type="#_x0000_t75" style="width:87.7pt;height:49.85pt" o:ole="">
                  <v:imagedata r:id="rId16" o:title=""/>
                </v:shape>
                <o:OLEObject Type="Embed" ProgID="Equation.DSMT4" ShapeID="_x0000_i1029" DrawAspect="Content" ObjectID="_1346738399" r:id="rId17"/>
              </w:object>
            </w:r>
          </w:p>
        </w:tc>
      </w:tr>
      <w:tr w:rsidR="00BA3B55" w14:paraId="49BF89FE" w14:textId="77777777" w:rsidTr="00E66F45">
        <w:trPr>
          <w:trHeight w:val="3147"/>
        </w:trPr>
        <w:tc>
          <w:tcPr>
            <w:tcW w:w="5534" w:type="dxa"/>
            <w:gridSpan w:val="3"/>
            <w:vMerge/>
          </w:tcPr>
          <w:p w14:paraId="55AD8C04" w14:textId="77777777" w:rsidR="00BA3B55" w:rsidRDefault="00BA3B55" w:rsidP="00D24978">
            <w:pPr>
              <w:pStyle w:val="ListParagraph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5122" w:type="dxa"/>
          </w:tcPr>
          <w:p w14:paraId="7DE15D27" w14:textId="77777777" w:rsidR="00BA3B55" w:rsidRDefault="00BA3B55" w:rsidP="00D24978">
            <w:pPr>
              <w:pStyle w:val="ListParagraph"/>
              <w:numPr>
                <w:ilvl w:val="0"/>
                <w:numId w:val="3"/>
              </w:numPr>
              <w:ind w:left="0" w:firstLine="0"/>
            </w:pPr>
            <w:r>
              <w:t>Solve the system using any method.</w:t>
            </w:r>
            <w:r w:rsidRPr="00BA3B55">
              <w:rPr>
                <w:position w:val="-26"/>
              </w:rPr>
              <w:object w:dxaOrig="1100" w:dyaOrig="660" w14:anchorId="5587DC48">
                <v:shape id="_x0000_i1030" type="#_x0000_t75" style="width:83.1pt;height:49.85pt" o:ole="">
                  <v:imagedata r:id="rId18" o:title=""/>
                </v:shape>
                <o:OLEObject Type="Embed" ProgID="Equation.DSMT4" ShapeID="_x0000_i1030" DrawAspect="Content" ObjectID="_1346738400" r:id="rId19"/>
              </w:object>
            </w:r>
          </w:p>
        </w:tc>
      </w:tr>
    </w:tbl>
    <w:p w14:paraId="541DB39B" w14:textId="77777777" w:rsidR="009274A0" w:rsidRDefault="009274A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28"/>
        <w:gridCol w:w="5328"/>
      </w:tblGrid>
      <w:tr w:rsidR="00BA3B55" w14:paraId="349BC4EA" w14:textId="77777777" w:rsidTr="0001676F">
        <w:trPr>
          <w:trHeight w:val="84"/>
        </w:trPr>
        <w:tc>
          <w:tcPr>
            <w:tcW w:w="5328" w:type="dxa"/>
          </w:tcPr>
          <w:p w14:paraId="12803573" w14:textId="77777777" w:rsidR="00BA3B55" w:rsidRDefault="00BA3B55" w:rsidP="00D24978">
            <w:pPr>
              <w:pStyle w:val="ListParagraph"/>
              <w:numPr>
                <w:ilvl w:val="0"/>
                <w:numId w:val="3"/>
              </w:numPr>
              <w:ind w:left="0" w:firstLine="0"/>
            </w:pPr>
            <w:r>
              <w:t>Graph the system of inequalities.</w:t>
            </w:r>
          </w:p>
          <w:p w14:paraId="5B8F4515" w14:textId="77777777" w:rsidR="00BA3B55" w:rsidRDefault="00BA3B55" w:rsidP="004C1721">
            <w:pPr>
              <w:rPr>
                <w:position w:val="-42"/>
              </w:rPr>
            </w:pPr>
            <w:r w:rsidRPr="00BA3B55">
              <w:rPr>
                <w:position w:val="-24"/>
              </w:rPr>
              <w:object w:dxaOrig="680" w:dyaOrig="620" w14:anchorId="581AA50D">
                <v:shape id="_x0000_i1031" type="#_x0000_t75" style="width:53.55pt;height:48.9pt" o:ole="">
                  <v:imagedata r:id="rId20" o:title=""/>
                </v:shape>
                <o:OLEObject Type="Embed" ProgID="Equation.DSMT4" ShapeID="_x0000_i1031" DrawAspect="Content" ObjectID="_1346738401" r:id="rId21"/>
              </w:object>
            </w:r>
          </w:p>
          <w:p w14:paraId="225A1B56" w14:textId="77777777" w:rsidR="00BA3B55" w:rsidRDefault="00BA3B55" w:rsidP="004C1721">
            <w:r>
              <w:rPr>
                <w:noProof/>
              </w:rPr>
              <w:drawing>
                <wp:inline distT="0" distB="0" distL="0" distR="0" wp14:anchorId="113ACDF9" wp14:editId="17FC92AA">
                  <wp:extent cx="3411385" cy="279556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1385" cy="2795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8" w:type="dxa"/>
          </w:tcPr>
          <w:p w14:paraId="75D76A83" w14:textId="77777777" w:rsidR="00BA3B55" w:rsidRDefault="00BA3B55" w:rsidP="00D24978">
            <w:pPr>
              <w:pStyle w:val="ListParagraph"/>
              <w:numPr>
                <w:ilvl w:val="0"/>
                <w:numId w:val="3"/>
              </w:numPr>
            </w:pPr>
            <w:r>
              <w:t xml:space="preserve"> Graph the system of inequalities.</w:t>
            </w:r>
          </w:p>
          <w:p w14:paraId="641E0D3D" w14:textId="77777777" w:rsidR="00BA3B55" w:rsidRDefault="00BA3B55" w:rsidP="00BA3B55">
            <w:pPr>
              <w:rPr>
                <w:position w:val="-42"/>
              </w:rPr>
            </w:pPr>
            <w:r w:rsidRPr="00D87B1A">
              <w:rPr>
                <w:position w:val="-26"/>
              </w:rPr>
              <w:object w:dxaOrig="860" w:dyaOrig="660" w14:anchorId="4F9348FE">
                <v:shape id="_x0000_i1032" type="#_x0000_t75" style="width:68.3pt;height:51.7pt" o:ole="">
                  <v:imagedata r:id="rId22" o:title=""/>
                </v:shape>
                <o:OLEObject Type="Embed" ProgID="Equation.DSMT4" ShapeID="_x0000_i1032" DrawAspect="Content" ObjectID="_1346738402" r:id="rId23"/>
              </w:object>
            </w:r>
          </w:p>
          <w:p w14:paraId="6FEEBB7E" w14:textId="77777777" w:rsidR="00BA3B55" w:rsidRDefault="00BA3B55" w:rsidP="00984238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60640BD1" wp14:editId="79263F11">
                  <wp:extent cx="3411385" cy="2795563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1385" cy="2795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DE0D76" w14:textId="77777777" w:rsidR="00984238" w:rsidRDefault="00984238"/>
    <w:sectPr w:rsidR="00984238" w:rsidSect="00D24978">
      <w:pgSz w:w="12240" w:h="15840"/>
      <w:pgMar w:top="45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F27B10"/>
    <w:multiLevelType w:val="hybridMultilevel"/>
    <w:tmpl w:val="D90C5610"/>
    <w:lvl w:ilvl="0" w:tplc="2D5CA42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BA30B00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158E5"/>
    <w:rsid w:val="0001676F"/>
    <w:rsid w:val="002A3FF1"/>
    <w:rsid w:val="003250BC"/>
    <w:rsid w:val="00391E66"/>
    <w:rsid w:val="003A39A5"/>
    <w:rsid w:val="004A2D6A"/>
    <w:rsid w:val="004C1721"/>
    <w:rsid w:val="00544B92"/>
    <w:rsid w:val="00565FBE"/>
    <w:rsid w:val="005A5F3B"/>
    <w:rsid w:val="005C126D"/>
    <w:rsid w:val="005D349A"/>
    <w:rsid w:val="006F138A"/>
    <w:rsid w:val="009169E0"/>
    <w:rsid w:val="009274A0"/>
    <w:rsid w:val="00936CA3"/>
    <w:rsid w:val="00983437"/>
    <w:rsid w:val="00983708"/>
    <w:rsid w:val="00984238"/>
    <w:rsid w:val="009F0B6A"/>
    <w:rsid w:val="00BA3B55"/>
    <w:rsid w:val="00C836CA"/>
    <w:rsid w:val="00C96321"/>
    <w:rsid w:val="00CB7E1E"/>
    <w:rsid w:val="00D24978"/>
    <w:rsid w:val="00D51131"/>
    <w:rsid w:val="00D87B1A"/>
    <w:rsid w:val="00E635C7"/>
    <w:rsid w:val="00E66F45"/>
    <w:rsid w:val="00EB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7"/>
    <o:shapelayout v:ext="edit">
      <o:idmap v:ext="edit" data="1"/>
    </o:shapelayout>
  </w:shapeDefaults>
  <w:doNotEmbedSmartTags/>
  <w:decimalSymbol w:val="."/>
  <w:listSeparator w:val=","/>
  <w14:docId w14:val="1B24ED3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image" Target="media/image9.emf"/><Relationship Id="rId21" Type="http://schemas.openxmlformats.org/officeDocument/2006/relationships/oleObject" Target="embeddings/oleObject7.bin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png"/><Relationship Id="rId16" Type="http://schemas.openxmlformats.org/officeDocument/2006/relationships/image" Target="media/image7.emf"/><Relationship Id="rId17" Type="http://schemas.openxmlformats.org/officeDocument/2006/relationships/oleObject" Target="embeddings/oleObject5.bin"/><Relationship Id="rId18" Type="http://schemas.openxmlformats.org/officeDocument/2006/relationships/image" Target="media/image8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62</Words>
  <Characters>929</Characters>
  <Application>Microsoft Macintosh Word</Application>
  <DocSecurity>0</DocSecurity>
  <Lines>7</Lines>
  <Paragraphs>2</Paragraphs>
  <ScaleCrop>false</ScaleCrop>
  <Company/>
  <LinksUpToDate>false</LinksUpToDate>
  <CharactersWithSpaces>1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dd Butterworth</dc:creator>
  <cp:keywords/>
  <dc:description/>
  <cp:lastModifiedBy>Technology Department</cp:lastModifiedBy>
  <cp:revision>3</cp:revision>
  <cp:lastPrinted>2014-09-22T13:12:00Z</cp:lastPrinted>
  <dcterms:created xsi:type="dcterms:W3CDTF">2014-09-22T12:11:00Z</dcterms:created>
  <dcterms:modified xsi:type="dcterms:W3CDTF">2014-09-22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